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2" r:id="rId7"/>
    <p:sldId id="263" r:id="rId8"/>
    <p:sldId id="261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98"/>
    <p:restoredTop sz="94753"/>
  </p:normalViewPr>
  <p:slideViewPr>
    <p:cSldViewPr snapToGrid="0" snapToObjects="1">
      <p:cViewPr varScale="1">
        <p:scale>
          <a:sx n="103" d="100"/>
          <a:sy n="103" d="100"/>
        </p:scale>
        <p:origin x="208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8DED18-97F9-444B-8DC7-C61C7D6E2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5815DFD-AEC9-2947-BA56-D2A3BD1D31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8CD2CE-5299-B04D-B402-B13068841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542CB5-2CE3-0141-9BD6-775A131AF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1580C9-D1B7-A442-B14A-12A9313F3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62686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A3D580-797E-254F-A0CB-BCC8B7B68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C86D2-CA09-B547-8F57-3CF6E13033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6FA5EC-D622-6144-B388-24C9FFAEC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96E2B4-12E6-8C43-A72F-35A9A4BE1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2FB947-667D-7A44-B6BD-63F84187D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6568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200417-33E7-1748-B302-C3DE32767E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FCE6694-523F-3B47-9FF6-9167251507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630B22-5CD8-774F-B4E5-2EE2C0650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2FDBAF-08FD-9A4E-8303-E2E75A347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E2EC62-F9EB-194B-80AB-4B8ACDF4F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66652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8955AB-FE3F-2E47-B71C-4A8857075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C15784-9F45-8242-92DE-858AA15E91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2F619B-48C6-794A-8EDF-0BD25C3BE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3DC7D4-BB8F-2342-9CF0-8C37E861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894D3A-92F9-1347-A19D-82343C559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6411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553108-6D95-684D-A087-EBFB09640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7E8D4F-6823-B84E-970E-59EBA60B71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2891EE-A855-D84F-AAC1-F81CF6D6D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0270A8-36D2-8F40-A957-1B01E5ED0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7DB889-C80C-C74A-8CF3-35A053133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73075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E551B9-855F-F648-87D8-9AE28E873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ACB44F-9C3C-AF40-957F-59444F517A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D3C34CE-9019-604F-869D-02CA905D60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2B1264-4F87-4B49-A9BC-9EF7E16D7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E8147E-38AD-374C-ACDB-E35AAAF4A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B244F1-2FD8-BC4D-AE08-05B1C1CF0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9706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0D16E7-BE8B-214C-8E0B-A0681850D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37F4A0-E107-1D46-B156-3DBB3E1D09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0D60FC-2FB3-9048-B1FC-465AF53A14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3911E86-7297-0842-A77C-3E3CFB5E5D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A26DCC-8A1D-6D41-8718-CF74025BE9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7F6081E-C22E-7247-9B6E-FA3539050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4AAAEBF-6438-9E4B-AFBC-8179D282B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61792D-5738-5048-ACA4-AD029692D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418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C46269-E506-F147-B3D8-DE528F5DE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63B094-BC40-4C47-B4D1-40631566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7019B53-9BFA-F640-839F-E09DF7DE45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E46132-EFBA-8A41-9A04-DAE725B42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3346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800ECD-09E9-6E42-842D-B911E30C5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CC98161-7401-F946-8DFD-C2592E8A9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81CC043-0FA8-5B40-B99B-17C69D453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70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DC387B-6900-C44B-A4EE-928CB6856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C8C819-A779-EE40-B29D-7289526A24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C269D9-73B1-8249-8388-B96B44C6D4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3315FF-D4DA-2440-81F5-61AF74F54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C78F17-2749-4D40-B199-D172D3155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F88D1B1-8951-C34F-930A-5CD3DECC2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72707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5315BA-237F-4540-9B5D-354139340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1815F0C-F671-974D-9146-C5E2CEE7E2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6938904-8842-BA46-944B-986B7857B9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C220E57-4663-CE43-B7C1-4B56AF663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A25158-77B5-084D-8830-A892863D2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8D545D-7C82-3146-BDAE-56E766077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4497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A2BD81A-34F8-2742-9B42-49EF22CB6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A57EAF-8DF0-1E48-BE44-8C3611A35C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EA9386-9D43-AB40-8F14-22680B64E1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DB5B9-FAC3-A84F-8ABC-F18DE0F1252F}" type="datetimeFigureOut">
              <a:rPr kumimoji="1" lang="zh-CN" altLang="en-US" smtClean="0"/>
              <a:t>2020/5/1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388AFA-E0FF-C74C-AF2A-52F21DE95E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570B12-04AA-0D48-B5B2-769A7AA731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BE304-16CD-7F4E-BBD0-268A8E84F52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5682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0.png"/><Relationship Id="rId4" Type="http://schemas.openxmlformats.org/officeDocument/2006/relationships/image" Target="../media/image20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3BC03-B6B1-AF4C-96F9-DF2B940E588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/>
              <a:t>CV</a:t>
            </a:r>
            <a:r>
              <a:rPr kumimoji="1" lang="zh-CN" altLang="en-US" dirty="0"/>
              <a:t>核心班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BA2621C-4E4F-2D43-8FA6-ABA8640309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0019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651D8454-46F7-1F40-A46F-455D46772286}"/>
              </a:ext>
            </a:extLst>
          </p:cNvPr>
          <p:cNvCxnSpPr>
            <a:cxnSpLocks/>
          </p:cNvCxnSpPr>
          <p:nvPr/>
        </p:nvCxnSpPr>
        <p:spPr>
          <a:xfrm>
            <a:off x="1192192" y="3599727"/>
            <a:ext cx="559057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710B252E-B395-A74E-8FC8-0139D02B45C4}"/>
              </a:ext>
            </a:extLst>
          </p:cNvPr>
          <p:cNvCxnSpPr>
            <a:cxnSpLocks/>
          </p:cNvCxnSpPr>
          <p:nvPr/>
        </p:nvCxnSpPr>
        <p:spPr>
          <a:xfrm flipV="1">
            <a:off x="1770927" y="636608"/>
            <a:ext cx="0" cy="38543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C3DE0DAC-62EA-EE48-B2B3-3108501E501D}"/>
              </a:ext>
            </a:extLst>
          </p:cNvPr>
          <p:cNvSpPr/>
          <p:nvPr/>
        </p:nvSpPr>
        <p:spPr>
          <a:xfrm>
            <a:off x="1770927" y="3067291"/>
            <a:ext cx="682906" cy="532436"/>
          </a:xfrm>
          <a:prstGeom prst="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922165A-F4F7-FB48-9806-DEC824C6DA63}"/>
              </a:ext>
            </a:extLst>
          </p:cNvPr>
          <p:cNvSpPr/>
          <p:nvPr/>
        </p:nvSpPr>
        <p:spPr>
          <a:xfrm>
            <a:off x="3027552" y="2295070"/>
            <a:ext cx="682906" cy="532436"/>
          </a:xfrm>
          <a:prstGeom prst="rect">
            <a:avLst/>
          </a:prstGeom>
          <a:ln w="19050"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noFill/>
            </a:endParaRPr>
          </a:p>
        </p:txBody>
      </p:sp>
      <p:cxnSp>
        <p:nvCxnSpPr>
          <p:cNvPr id="14" name="直线箭头连接符 13">
            <a:extLst>
              <a:ext uri="{FF2B5EF4-FFF2-40B4-BE49-F238E27FC236}">
                <a16:creationId xmlns:a16="http://schemas.microsoft.com/office/drawing/2014/main" id="{8B7883CB-89A8-3F4F-BFCF-D684B1DCA56D}"/>
              </a:ext>
            </a:extLst>
          </p:cNvPr>
          <p:cNvCxnSpPr>
            <a:stCxn id="10" idx="0"/>
            <a:endCxn id="11" idx="1"/>
          </p:cNvCxnSpPr>
          <p:nvPr/>
        </p:nvCxnSpPr>
        <p:spPr>
          <a:xfrm flipV="1">
            <a:off x="2112380" y="2561288"/>
            <a:ext cx="915172" cy="50600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5D12E378-012A-134F-B9DA-5F15C1C59081}"/>
              </a:ext>
            </a:extLst>
          </p:cNvPr>
          <p:cNvSpPr txBox="1"/>
          <p:nvPr/>
        </p:nvSpPr>
        <p:spPr>
          <a:xfrm>
            <a:off x="3062473" y="2376622"/>
            <a:ext cx="646331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平移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72AECFB-2F9F-CE4A-8124-1F3CB5FCE898}"/>
              </a:ext>
            </a:extLst>
          </p:cNvPr>
          <p:cNvSpPr/>
          <p:nvPr/>
        </p:nvSpPr>
        <p:spPr>
          <a:xfrm>
            <a:off x="3960695" y="2736968"/>
            <a:ext cx="894661" cy="717927"/>
          </a:xfrm>
          <a:prstGeom prst="rect">
            <a:avLst/>
          </a:prstGeom>
          <a:ln w="19050"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noFill/>
            </a:endParaRPr>
          </a:p>
        </p:txBody>
      </p:sp>
      <p:cxnSp>
        <p:nvCxnSpPr>
          <p:cNvPr id="23" name="直线箭头连接符 22">
            <a:extLst>
              <a:ext uri="{FF2B5EF4-FFF2-40B4-BE49-F238E27FC236}">
                <a16:creationId xmlns:a16="http://schemas.microsoft.com/office/drawing/2014/main" id="{950C5AC3-6387-C44B-BA27-FD4F4E392868}"/>
              </a:ext>
            </a:extLst>
          </p:cNvPr>
          <p:cNvCxnSpPr>
            <a:stCxn id="10" idx="3"/>
          </p:cNvCxnSpPr>
          <p:nvPr/>
        </p:nvCxnSpPr>
        <p:spPr>
          <a:xfrm flipV="1">
            <a:off x="2453833" y="3067291"/>
            <a:ext cx="1506862" cy="2662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08422930-EB6A-C04E-BCAD-CD89C32A176B}"/>
              </a:ext>
            </a:extLst>
          </p:cNvPr>
          <p:cNvSpPr txBox="1"/>
          <p:nvPr/>
        </p:nvSpPr>
        <p:spPr>
          <a:xfrm>
            <a:off x="4102446" y="2964177"/>
            <a:ext cx="646331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缩放</a:t>
            </a:r>
          </a:p>
        </p:txBody>
      </p:sp>
      <p:cxnSp>
        <p:nvCxnSpPr>
          <p:cNvPr id="27" name="直线箭头连接符 26">
            <a:extLst>
              <a:ext uri="{FF2B5EF4-FFF2-40B4-BE49-F238E27FC236}">
                <a16:creationId xmlns:a16="http://schemas.microsoft.com/office/drawing/2014/main" id="{D9F76D79-FF55-D14B-9C71-F4AB6DB3B3E0}"/>
              </a:ext>
            </a:extLst>
          </p:cNvPr>
          <p:cNvCxnSpPr>
            <a:stCxn id="10" idx="0"/>
          </p:cNvCxnSpPr>
          <p:nvPr/>
        </p:nvCxnSpPr>
        <p:spPr>
          <a:xfrm flipV="1">
            <a:off x="2112380" y="1208369"/>
            <a:ext cx="1112550" cy="18589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B3C85E5B-A3C9-0F46-A2FF-1085CABD69EF}"/>
              </a:ext>
            </a:extLst>
          </p:cNvPr>
          <p:cNvSpPr/>
          <p:nvPr/>
        </p:nvSpPr>
        <p:spPr>
          <a:xfrm rot="3007841">
            <a:off x="3260203" y="954318"/>
            <a:ext cx="682906" cy="532436"/>
          </a:xfrm>
          <a:prstGeom prst="rect">
            <a:avLst/>
          </a:prstGeom>
          <a:ln w="19050"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noFill/>
            </a:endParaRPr>
          </a:p>
        </p:txBody>
      </p:sp>
      <p:sp>
        <p:nvSpPr>
          <p:cNvPr id="32" name="平行四边形 31">
            <a:extLst>
              <a:ext uri="{FF2B5EF4-FFF2-40B4-BE49-F238E27FC236}">
                <a16:creationId xmlns:a16="http://schemas.microsoft.com/office/drawing/2014/main" id="{36227D1C-2CEF-4E40-A921-B2C21B0B26B1}"/>
              </a:ext>
            </a:extLst>
          </p:cNvPr>
          <p:cNvSpPr/>
          <p:nvPr/>
        </p:nvSpPr>
        <p:spPr>
          <a:xfrm>
            <a:off x="5338260" y="2028850"/>
            <a:ext cx="757740" cy="532436"/>
          </a:xfrm>
          <a:prstGeom prst="parallelogram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4" name="直线箭头连接符 33">
            <a:extLst>
              <a:ext uri="{FF2B5EF4-FFF2-40B4-BE49-F238E27FC236}">
                <a16:creationId xmlns:a16="http://schemas.microsoft.com/office/drawing/2014/main" id="{288EDAA2-28AA-DB41-846A-C287273D3796}"/>
              </a:ext>
            </a:extLst>
          </p:cNvPr>
          <p:cNvCxnSpPr>
            <a:cxnSpLocks/>
          </p:cNvCxnSpPr>
          <p:nvPr/>
        </p:nvCxnSpPr>
        <p:spPr>
          <a:xfrm flipV="1">
            <a:off x="2442044" y="2136320"/>
            <a:ext cx="2896216" cy="121711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EBB26B5D-8C33-0641-AA6E-344A4F34E705}"/>
              </a:ext>
            </a:extLst>
          </p:cNvPr>
          <p:cNvSpPr txBox="1"/>
          <p:nvPr/>
        </p:nvSpPr>
        <p:spPr>
          <a:xfrm>
            <a:off x="3301732" y="1031734"/>
            <a:ext cx="646331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旋转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9B1620F-97E2-8545-A522-ED595EE08ACF}"/>
              </a:ext>
            </a:extLst>
          </p:cNvPr>
          <p:cNvSpPr txBox="1"/>
          <p:nvPr/>
        </p:nvSpPr>
        <p:spPr>
          <a:xfrm>
            <a:off x="5393964" y="2110402"/>
            <a:ext cx="646331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斜切</a:t>
            </a:r>
          </a:p>
        </p:txBody>
      </p:sp>
    </p:spTree>
    <p:extLst>
      <p:ext uri="{BB962C8B-B14F-4D97-AF65-F5344CB8AC3E}">
        <p14:creationId xmlns:p14="http://schemas.microsoft.com/office/powerpoint/2010/main" val="1959904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651D8454-46F7-1F40-A46F-455D46772286}"/>
              </a:ext>
            </a:extLst>
          </p:cNvPr>
          <p:cNvCxnSpPr>
            <a:cxnSpLocks/>
          </p:cNvCxnSpPr>
          <p:nvPr/>
        </p:nvCxnSpPr>
        <p:spPr>
          <a:xfrm>
            <a:off x="1192192" y="3599727"/>
            <a:ext cx="304363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710B252E-B395-A74E-8FC8-0139D02B45C4}"/>
              </a:ext>
            </a:extLst>
          </p:cNvPr>
          <p:cNvCxnSpPr>
            <a:cxnSpLocks/>
          </p:cNvCxnSpPr>
          <p:nvPr/>
        </p:nvCxnSpPr>
        <p:spPr>
          <a:xfrm flipV="1">
            <a:off x="1770927" y="1331259"/>
            <a:ext cx="0" cy="31597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C3DE0DAC-62EA-EE48-B2B3-3108501E501D}"/>
              </a:ext>
            </a:extLst>
          </p:cNvPr>
          <p:cNvSpPr/>
          <p:nvPr/>
        </p:nvSpPr>
        <p:spPr>
          <a:xfrm>
            <a:off x="1770926" y="2218771"/>
            <a:ext cx="1415917" cy="1380956"/>
          </a:xfrm>
          <a:prstGeom prst="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" name="直线连接符 2">
            <a:extLst>
              <a:ext uri="{FF2B5EF4-FFF2-40B4-BE49-F238E27FC236}">
                <a16:creationId xmlns:a16="http://schemas.microsoft.com/office/drawing/2014/main" id="{EC07ABBA-E76E-084B-823A-1EBF608A74FC}"/>
              </a:ext>
            </a:extLst>
          </p:cNvPr>
          <p:cNvCxnSpPr/>
          <p:nvPr/>
        </p:nvCxnSpPr>
        <p:spPr>
          <a:xfrm flipV="1">
            <a:off x="1770926" y="3186953"/>
            <a:ext cx="1415917" cy="412774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39FE2F92-57D9-7146-B325-0D7018AC7836}"/>
              </a:ext>
            </a:extLst>
          </p:cNvPr>
          <p:cNvCxnSpPr>
            <a:cxnSpLocks/>
          </p:cNvCxnSpPr>
          <p:nvPr/>
        </p:nvCxnSpPr>
        <p:spPr>
          <a:xfrm flipV="1">
            <a:off x="1770926" y="1801307"/>
            <a:ext cx="1415917" cy="41746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BB7E70F5-1AA9-AB49-94F7-9CB6BF5C68CA}"/>
              </a:ext>
            </a:extLst>
          </p:cNvPr>
          <p:cNvCxnSpPr>
            <a:cxnSpLocks/>
          </p:cNvCxnSpPr>
          <p:nvPr/>
        </p:nvCxnSpPr>
        <p:spPr>
          <a:xfrm>
            <a:off x="3186843" y="1801307"/>
            <a:ext cx="0" cy="417464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E91D14-458E-7B4E-AEB6-9C556CA71D02}"/>
                  </a:ext>
                </a:extLst>
              </p:cNvPr>
              <p:cNvSpPr txBox="1"/>
              <p:nvPr/>
            </p:nvSpPr>
            <p:spPr>
              <a:xfrm>
                <a:off x="2556600" y="3258273"/>
                <a:ext cx="412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1E91D14-458E-7B4E-AEB6-9C556CA71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600" y="3258273"/>
                <a:ext cx="412484" cy="369332"/>
              </a:xfrm>
              <a:prstGeom prst="rect">
                <a:avLst/>
              </a:prstGeom>
              <a:blipFill>
                <a:blip r:embed="rId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弧 17">
            <a:extLst>
              <a:ext uri="{FF2B5EF4-FFF2-40B4-BE49-F238E27FC236}">
                <a16:creationId xmlns:a16="http://schemas.microsoft.com/office/drawing/2014/main" id="{76F66A92-B3F6-E043-B4CA-26785593CF6B}"/>
              </a:ext>
            </a:extLst>
          </p:cNvPr>
          <p:cNvSpPr/>
          <p:nvPr/>
        </p:nvSpPr>
        <p:spPr>
          <a:xfrm>
            <a:off x="2349663" y="3429000"/>
            <a:ext cx="97700" cy="359969"/>
          </a:xfrm>
          <a:prstGeom prst="arc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" name="直线箭头连接符 3">
            <a:extLst>
              <a:ext uri="{FF2B5EF4-FFF2-40B4-BE49-F238E27FC236}">
                <a16:creationId xmlns:a16="http://schemas.microsoft.com/office/drawing/2014/main" id="{AAE92060-1F34-4D4A-96E4-F242FFBEC0CF}"/>
              </a:ext>
            </a:extLst>
          </p:cNvPr>
          <p:cNvCxnSpPr/>
          <p:nvPr/>
        </p:nvCxnSpPr>
        <p:spPr>
          <a:xfrm flipH="1" flipV="1">
            <a:off x="3186843" y="2218771"/>
            <a:ext cx="518883" cy="187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40DD6C0-3C94-F846-843E-C45CFD0BFD2F}"/>
                  </a:ext>
                </a:extLst>
              </p:cNvPr>
              <p:cNvSpPr txBox="1"/>
              <p:nvPr/>
            </p:nvSpPr>
            <p:spPr>
              <a:xfrm>
                <a:off x="3705726" y="2261848"/>
                <a:ext cx="10393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/>
                  <a:t>)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40DD6C0-3C94-F846-843E-C45CFD0BF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26" y="2261848"/>
                <a:ext cx="1039323" cy="369332"/>
              </a:xfrm>
              <a:prstGeom prst="rect">
                <a:avLst/>
              </a:prstGeom>
              <a:blipFill>
                <a:blip r:embed="rId3"/>
                <a:stretch>
                  <a:fillRect l="-4819" t="-3333" r="-241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A3F32FC5-2A2A-2346-9ADD-A5788C29A94C}"/>
              </a:ext>
            </a:extLst>
          </p:cNvPr>
          <p:cNvCxnSpPr/>
          <p:nvPr/>
        </p:nvCxnSpPr>
        <p:spPr>
          <a:xfrm flipH="1" flipV="1">
            <a:off x="3186842" y="1793378"/>
            <a:ext cx="518883" cy="187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DD7BE59-C372-3C4C-A8A7-020E96CFF015}"/>
                  </a:ext>
                </a:extLst>
              </p:cNvPr>
              <p:cNvSpPr txBox="1"/>
              <p:nvPr/>
            </p:nvSpPr>
            <p:spPr>
              <a:xfrm>
                <a:off x="3715344" y="1807153"/>
                <a:ext cx="21847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/>
                  <a:t>*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func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DD7BE59-C372-3C4C-A8A7-020E96CFF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344" y="1807153"/>
                <a:ext cx="2184765" cy="369332"/>
              </a:xfrm>
              <a:prstGeom prst="rect">
                <a:avLst/>
              </a:prstGeom>
              <a:blipFill>
                <a:blip r:embed="rId4"/>
                <a:stretch>
                  <a:fillRect l="-2312" t="-33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2E28BD-D04C-E04E-A7F0-82B8B172E65B}"/>
                  </a:ext>
                </a:extLst>
              </p:cNvPr>
              <p:cNvSpPr txBox="1"/>
              <p:nvPr/>
            </p:nvSpPr>
            <p:spPr>
              <a:xfrm>
                <a:off x="3044233" y="3568158"/>
                <a:ext cx="4757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2E28BD-D04C-E04E-A7F0-82B8B172E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233" y="3568158"/>
                <a:ext cx="47570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24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4C43EF-AF29-B047-9F3F-63D63AE7E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31355"/>
              </p:ext>
            </p:extLst>
          </p:nvPr>
        </p:nvGraphicFramePr>
        <p:xfrm>
          <a:off x="5423650" y="1970748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5423650" y="1970748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1287BC8-26ED-9E4C-8AD2-B6CE9446FDE9}"/>
                  </a:ext>
                </a:extLst>
              </p:cNvPr>
              <p:cNvSpPr txBox="1"/>
              <p:nvPr/>
            </p:nvSpPr>
            <p:spPr>
              <a:xfrm>
                <a:off x="5650905" y="2755796"/>
                <a:ext cx="1931747" cy="7514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kumimoji="1"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1287BC8-26ED-9E4C-8AD2-B6CE9446F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905" y="2755796"/>
                <a:ext cx="1931747" cy="751424"/>
              </a:xfrm>
              <a:prstGeom prst="rect">
                <a:avLst/>
              </a:prstGeom>
              <a:blipFill>
                <a:blip r:embed="rId4"/>
                <a:stretch>
                  <a:fillRect t="-3333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EC1DA2D-33C2-3942-8587-90275B9B9AFA}"/>
                  </a:ext>
                </a:extLst>
              </p:cNvPr>
              <p:cNvSpPr/>
              <p:nvPr/>
            </p:nvSpPr>
            <p:spPr>
              <a:xfrm>
                <a:off x="411637" y="2684399"/>
                <a:ext cx="1421030" cy="8703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kumimoji="1"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EC1DA2D-33C2-3942-8587-90275B9B9A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7" y="2684399"/>
                <a:ext cx="1421030" cy="870366"/>
              </a:xfrm>
              <a:prstGeom prst="rect">
                <a:avLst/>
              </a:prstGeom>
              <a:blipFill>
                <a:blip r:embed="rId5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E8754A3-FABB-B748-B7CA-04A77900AD15}"/>
                  </a:ext>
                </a:extLst>
              </p:cNvPr>
              <p:cNvSpPr/>
              <p:nvPr/>
            </p:nvSpPr>
            <p:spPr>
              <a:xfrm>
                <a:off x="1842250" y="2711008"/>
                <a:ext cx="2265492" cy="827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kumimoji="1" lang="en-US" altLang="zh-CN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kumimoji="1"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kumimoji="1"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kumimoji="1"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E8754A3-FABB-B748-B7CA-04A77900AD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250" y="2711008"/>
                <a:ext cx="2265492" cy="827214"/>
              </a:xfrm>
              <a:prstGeom prst="rect">
                <a:avLst/>
              </a:prstGeom>
              <a:blipFill>
                <a:blip r:embed="rId6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8F2BFFE-3F10-A94F-9422-645934CC4A27}"/>
                  </a:ext>
                </a:extLst>
              </p:cNvPr>
              <p:cNvSpPr/>
              <p:nvPr/>
            </p:nvSpPr>
            <p:spPr>
              <a:xfrm>
                <a:off x="4120037" y="2684399"/>
                <a:ext cx="1530868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kumimoji="1"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kumimoji="1"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8F2BFFE-3F10-A94F-9422-645934CC4A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037" y="2684399"/>
                <a:ext cx="1530868" cy="8942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E5EC6131-D547-D343-B8A5-C7DDDDE97C15}"/>
              </a:ext>
            </a:extLst>
          </p:cNvPr>
          <p:cNvSpPr txBox="1"/>
          <p:nvPr/>
        </p:nvSpPr>
        <p:spPr>
          <a:xfrm>
            <a:off x="798986" y="375172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平移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CF1663-1801-1140-864B-8D67C15E9957}"/>
              </a:ext>
            </a:extLst>
          </p:cNvPr>
          <p:cNvSpPr txBox="1"/>
          <p:nvPr/>
        </p:nvSpPr>
        <p:spPr>
          <a:xfrm>
            <a:off x="2651830" y="375172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旋转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417CD55-BC14-9046-9247-93C6BD7B373B}"/>
              </a:ext>
            </a:extLst>
          </p:cNvPr>
          <p:cNvSpPr txBox="1"/>
          <p:nvPr/>
        </p:nvSpPr>
        <p:spPr>
          <a:xfrm>
            <a:off x="4504674" y="371973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缩放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71306FB-A688-A84B-8291-EEFE2E3A1817}"/>
              </a:ext>
            </a:extLst>
          </p:cNvPr>
          <p:cNvSpPr txBox="1"/>
          <p:nvPr/>
        </p:nvSpPr>
        <p:spPr>
          <a:xfrm>
            <a:off x="6357518" y="375172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斜切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53D1A21-BEBA-BF49-86D5-C776ED2CFDAA}"/>
              </a:ext>
            </a:extLst>
          </p:cNvPr>
          <p:cNvSpPr txBox="1"/>
          <p:nvPr/>
        </p:nvSpPr>
        <p:spPr>
          <a:xfrm>
            <a:off x="411637" y="19892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仿射变换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7A388AE-68C0-FE42-93AD-10753BF3B165}"/>
                  </a:ext>
                </a:extLst>
              </p:cNvPr>
              <p:cNvSpPr/>
              <p:nvPr/>
            </p:nvSpPr>
            <p:spPr>
              <a:xfrm>
                <a:off x="8176415" y="2684399"/>
                <a:ext cx="1359346" cy="8394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kumimoji="1"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7A388AE-68C0-FE42-93AD-10753BF3B1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415" y="2684399"/>
                <a:ext cx="1359346" cy="839461"/>
              </a:xfrm>
              <a:prstGeom prst="rect">
                <a:avLst/>
              </a:prstGeom>
              <a:blipFill>
                <a:blip r:embed="rId8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CE30539-5805-994C-837F-7C13C70AECD4}"/>
                  </a:ext>
                </a:extLst>
              </p:cNvPr>
              <p:cNvSpPr txBox="1"/>
              <p:nvPr/>
            </p:nvSpPr>
            <p:spPr>
              <a:xfrm>
                <a:off x="7761713" y="2993008"/>
                <a:ext cx="2356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CE30539-5805-994C-837F-7C13C70AE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713" y="2993008"/>
                <a:ext cx="235641" cy="276999"/>
              </a:xfrm>
              <a:prstGeom prst="rect">
                <a:avLst/>
              </a:prstGeom>
              <a:blipFill>
                <a:blip r:embed="rId9"/>
                <a:stretch>
                  <a:fillRect l="-5000" r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4203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F25D5E19-8CA0-664F-9B46-140138EF6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060" y="1025979"/>
            <a:ext cx="4775200" cy="3238500"/>
          </a:xfrm>
          <a:prstGeom prst="rect">
            <a:avLst/>
          </a:prstGeom>
        </p:spPr>
      </p:pic>
      <p:pic>
        <p:nvPicPr>
          <p:cNvPr id="8" name="图片 7" descr="图片包含 户外, 建筑, 前, 站&#10;&#10;描述已自动生成">
            <a:extLst>
              <a:ext uri="{FF2B5EF4-FFF2-40B4-BE49-F238E27FC236}">
                <a16:creationId xmlns:a16="http://schemas.microsoft.com/office/drawing/2014/main" id="{8B7CB0A9-5B63-1045-A726-1384AC4EDC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1168713"/>
            <a:ext cx="4225745" cy="279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8090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户外, 建筑, 前, 站&#10;&#10;描述已自动生成">
            <a:extLst>
              <a:ext uri="{FF2B5EF4-FFF2-40B4-BE49-F238E27FC236}">
                <a16:creationId xmlns:a16="http://schemas.microsoft.com/office/drawing/2014/main" id="{8B7CB0A9-5B63-1045-A726-1384AC4EDC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1168713"/>
            <a:ext cx="4225745" cy="2793687"/>
          </a:xfrm>
          <a:prstGeom prst="rect">
            <a:avLst/>
          </a:prstGeom>
        </p:spPr>
      </p:pic>
      <p:pic>
        <p:nvPicPr>
          <p:cNvPr id="3" name="图片 2" descr="图片包含 照片, 游戏机, 蓝色&#10;&#10;描述已自动生成">
            <a:extLst>
              <a:ext uri="{FF2B5EF4-FFF2-40B4-BE49-F238E27FC236}">
                <a16:creationId xmlns:a16="http://schemas.microsoft.com/office/drawing/2014/main" id="{C067226A-40D0-564B-8979-2624B644D2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2758" y="1067112"/>
            <a:ext cx="4590150" cy="311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033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户外, 建筑, 前, 站&#10;&#10;描述已自动生成">
            <a:extLst>
              <a:ext uri="{FF2B5EF4-FFF2-40B4-BE49-F238E27FC236}">
                <a16:creationId xmlns:a16="http://schemas.microsoft.com/office/drawing/2014/main" id="{8B7CB0A9-5B63-1045-A726-1384AC4EDC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359" y="1494971"/>
            <a:ext cx="3776154" cy="2496458"/>
          </a:xfrm>
          <a:prstGeom prst="rect">
            <a:avLst/>
          </a:prstGeom>
        </p:spPr>
      </p:pic>
      <p:pic>
        <p:nvPicPr>
          <p:cNvPr id="4" name="图片 3" descr="图片包含 照片, 蓝色, 鸟, 阴天&#10;&#10;描述已自动生成">
            <a:extLst>
              <a:ext uri="{FF2B5EF4-FFF2-40B4-BE49-F238E27FC236}">
                <a16:creationId xmlns:a16="http://schemas.microsoft.com/office/drawing/2014/main" id="{2A9B6448-3FC1-064C-9065-406F631F9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2190" y="1411062"/>
            <a:ext cx="4014106" cy="27223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E38DD34-1ABE-E345-A513-1A1323079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6296" y="1419105"/>
            <a:ext cx="4014105" cy="272233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5E496B5-F63E-CF44-9D08-618D5476E58D}"/>
              </a:ext>
            </a:extLst>
          </p:cNvPr>
          <p:cNvSpPr txBox="1"/>
          <p:nvPr/>
        </p:nvSpPr>
        <p:spPr>
          <a:xfrm>
            <a:off x="1886858" y="41220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原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B0CDB-2C73-9B4A-830A-94874A15CC81}"/>
              </a:ext>
            </a:extLst>
          </p:cNvPr>
          <p:cNvSpPr txBox="1"/>
          <p:nvPr/>
        </p:nvSpPr>
        <p:spPr>
          <a:xfrm>
            <a:off x="5399315" y="418011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高斯模糊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0DED22A-6A60-2349-BDD3-863B8FF25D94}"/>
              </a:ext>
            </a:extLst>
          </p:cNvPr>
          <p:cNvSpPr txBox="1"/>
          <p:nvPr/>
        </p:nvSpPr>
        <p:spPr>
          <a:xfrm>
            <a:off x="9797145" y="410754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颜色变化</a:t>
            </a:r>
          </a:p>
        </p:txBody>
      </p:sp>
    </p:spTree>
    <p:extLst>
      <p:ext uri="{BB962C8B-B14F-4D97-AF65-F5344CB8AC3E}">
        <p14:creationId xmlns:p14="http://schemas.microsoft.com/office/powerpoint/2010/main" val="2393352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6102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3</TotalTime>
  <Words>45</Words>
  <Application>Microsoft Macintosh PowerPoint</Application>
  <PresentationFormat>宽屏</PresentationFormat>
  <Paragraphs>23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等线</vt:lpstr>
      <vt:lpstr>等线 Light</vt:lpstr>
      <vt:lpstr>Arial</vt:lpstr>
      <vt:lpstr>Cambria Math</vt:lpstr>
      <vt:lpstr>Office 主题​​</vt:lpstr>
      <vt:lpstr>Equation.DSMT4</vt:lpstr>
      <vt:lpstr>CV核心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V核心班</dc:title>
  <dc:creator>dpx</dc:creator>
  <cp:lastModifiedBy>dpx</cp:lastModifiedBy>
  <cp:revision>15</cp:revision>
  <dcterms:created xsi:type="dcterms:W3CDTF">2020-05-06T03:06:00Z</dcterms:created>
  <dcterms:modified xsi:type="dcterms:W3CDTF">2020-05-13T13:18:14Z</dcterms:modified>
</cp:coreProperties>
</file>